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9"/>
  </p:notesMasterIdLst>
  <p:sldIdLst>
    <p:sldId id="365" r:id="rId2"/>
    <p:sldId id="383" r:id="rId3"/>
    <p:sldId id="394" r:id="rId4"/>
    <p:sldId id="393" r:id="rId5"/>
    <p:sldId id="390" r:id="rId6"/>
    <p:sldId id="392" r:id="rId7"/>
    <p:sldId id="375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3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B4E2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4660"/>
  </p:normalViewPr>
  <p:slideViewPr>
    <p:cSldViewPr>
      <p:cViewPr varScale="1">
        <p:scale>
          <a:sx n="82" d="100"/>
          <a:sy n="82" d="100"/>
        </p:scale>
        <p:origin x="715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3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4307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945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99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3.jp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3" Type="http://schemas.openxmlformats.org/officeDocument/2006/relationships/image" Target="../media/image4.jpeg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hyperlink" Target="https://www.wisc-online.com/assetrepository/viewasset?id=150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comments" Target="../comments/comment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hyperlink" Target="https://www.wisc-online.com/assetrepository/viewasset?id=1508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hyperlink" Target="http://www.allwhitebackground.com/colorful-background-images.html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127262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567612" y="1227891"/>
            <a:ext cx="1259813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ĐẾN VỚI TIẾT HỌC HÔM NAY </a:t>
            </a:r>
            <a:endParaRPr lang="en-US" sz="5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36012" r="14448" b="2"/>
          <a:stretch/>
        </p:blipFill>
        <p:spPr>
          <a:xfrm>
            <a:off x="11105356" y="157616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57220" y="281437"/>
            <a:ext cx="944765" cy="944765"/>
          </a:xfrm>
          <a:prstGeom prst="rect">
            <a:avLst/>
          </a:prstGeom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AE9F56FD-32F5-7B12-799A-2B50BD8F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974" y="420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A8CC39AB-7A8F-7E57-8FDD-99C5E1A5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109" y="482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0">
            <a:extLst>
              <a:ext uri="{FF2B5EF4-FFF2-40B4-BE49-F238E27FC236}">
                <a16:creationId xmlns:a16="http://schemas.microsoft.com/office/drawing/2014/main" id="{E8432374-0909-9F28-3A57-87A7EBF8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76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BB191349-1EAB-1DD6-4DEE-40E454F2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74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C5EDC2E9-F1FA-1893-0404-7D97414B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72886"/>
            <a:ext cx="10668000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60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60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60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6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29FC099-2D25-1075-C660-15D78116176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075" y="5886724"/>
            <a:ext cx="1153979" cy="958899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78D016BC-7CFF-4B82-814F-69B658D4F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44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36012" r="14448" b="2"/>
          <a:stretch/>
        </p:blipFill>
        <p:spPr>
          <a:xfrm>
            <a:off x="11105356" y="157616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57220" y="281437"/>
            <a:ext cx="944765" cy="944765"/>
          </a:xfrm>
          <a:prstGeom prst="rect">
            <a:avLst/>
          </a:prstGeom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AE9F56FD-32F5-7B12-799A-2B50BD8F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974" y="420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A8CC39AB-7A8F-7E57-8FDD-99C5E1A5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109" y="482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0">
            <a:extLst>
              <a:ext uri="{FF2B5EF4-FFF2-40B4-BE49-F238E27FC236}">
                <a16:creationId xmlns:a16="http://schemas.microsoft.com/office/drawing/2014/main" id="{E8432374-0909-9F28-3A57-87A7EBF8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76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BB191349-1EAB-1DD6-4DEE-40E454F2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74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29FC099-2D25-1075-C660-15D78116176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075" y="5886724"/>
            <a:ext cx="1153979" cy="958899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78D016BC-7CFF-4B82-814F-69B658D4F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744BDF1-1DFB-4EFA-9896-64E90F056C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419579"/>
            <a:ext cx="10744200" cy="5105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87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36012" r="14448" b="2"/>
          <a:stretch/>
        </p:blipFill>
        <p:spPr>
          <a:xfrm>
            <a:off x="11105356" y="157616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57220" y="281437"/>
            <a:ext cx="944765" cy="944765"/>
          </a:xfrm>
          <a:prstGeom prst="rect">
            <a:avLst/>
          </a:prstGeom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AE9F56FD-32F5-7B12-799A-2B50BD8F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974" y="420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A8CC39AB-7A8F-7E57-8FDD-99C5E1A5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109" y="482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0">
            <a:extLst>
              <a:ext uri="{FF2B5EF4-FFF2-40B4-BE49-F238E27FC236}">
                <a16:creationId xmlns:a16="http://schemas.microsoft.com/office/drawing/2014/main" id="{E8432374-0909-9F28-3A57-87A7EBF8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76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BB191349-1EAB-1DD6-4DEE-40E454F2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74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29FC099-2D25-1075-C660-15D78116176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075" y="5886724"/>
            <a:ext cx="1153979" cy="958899"/>
          </a:xfrm>
          <a:prstGeom prst="rect">
            <a:avLst/>
          </a:prstGeom>
        </p:spPr>
      </p:pic>
      <p:sp>
        <p:nvSpPr>
          <p:cNvPr id="14" name="Speech Bubble: Rectangle with Corners Rounded 13">
            <a:extLst>
              <a:ext uri="{FF2B5EF4-FFF2-40B4-BE49-F238E27FC236}">
                <a16:creationId xmlns:a16="http://schemas.microsoft.com/office/drawing/2014/main" id="{CAC13A54-CE81-473D-89E2-37855C1FBF13}"/>
              </a:ext>
            </a:extLst>
          </p:cNvPr>
          <p:cNvSpPr/>
          <p:nvPr/>
        </p:nvSpPr>
        <p:spPr>
          <a:xfrm>
            <a:off x="1066800" y="1260767"/>
            <a:ext cx="10363199" cy="4495799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8D016BC-7CFF-4B82-814F-69B658D4F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44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962400" y="1493686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B26193A0-B931-E7AB-F2E6-2615A771825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17382" r="20120" b="2"/>
          <a:stretch/>
        </p:blipFill>
        <p:spPr>
          <a:xfrm>
            <a:off x="9290152" y="345161"/>
            <a:ext cx="1347001" cy="134700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E0B1043-7587-6BBA-26BB-50FABAE0E1D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2360" y="485115"/>
            <a:ext cx="913268" cy="913268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A6144A4A-AEA5-6127-B862-050F9328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7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1DCB7E49-902E-2AB4-B86B-51BB6C94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68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9CE8638B-A89B-1FD5-1982-C55C753DE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423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">
            <a:extLst>
              <a:ext uri="{FF2B5EF4-FFF2-40B4-BE49-F238E27FC236}">
                <a16:creationId xmlns:a16="http://schemas.microsoft.com/office/drawing/2014/main" id="{579996CF-F88B-5010-C40A-1326EB1A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8323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2E93DD9-C88D-4459-A413-80C7455662E7}"/>
                  </a:ext>
                </a:extLst>
              </p:cNvPr>
              <p:cNvSpPr txBox="1"/>
              <p:nvPr/>
            </p:nvSpPr>
            <p:spPr>
              <a:xfrm>
                <a:off x="990600" y="2298971"/>
                <a:ext cx="9753600" cy="3080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</a:pPr>
                <a:r>
                  <a:rPr lang="pt-BR" sz="4800" b="1" dirty="0"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pt-BR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pt-BR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e>
                      <m:sup>
                        <m:r>
                          <a:rPr lang="pt-BR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     (-0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e>
                      <m:sup>
                        <m:r>
                          <a:rPr lang="pt-BR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pt-BR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pt-BR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4y)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2E93DD9-C88D-4459-A413-80C7455662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298971"/>
                <a:ext cx="9753600" cy="3080459"/>
              </a:xfrm>
              <a:prstGeom prst="rect">
                <a:avLst/>
              </a:prstGeom>
              <a:blipFill>
                <a:blip r:embed="rId6"/>
                <a:stretch>
                  <a:fillRect l="-2875" t="-4356" b="-9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458700" y="64008"/>
            <a:ext cx="66503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8">
                <a:extLst>
                  <a:ext uri="{FF2B5EF4-FFF2-40B4-BE49-F238E27FC236}">
                    <a16:creationId xmlns:a16="http://schemas.microsoft.com/office/drawing/2014/main" id="{113E0754-0A7F-85F8-CB03-0CFEB54942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1669636"/>
                  </p:ext>
                </p:extLst>
              </p:nvPr>
            </p:nvGraphicFramePr>
            <p:xfrm>
              <a:off x="76200" y="833449"/>
              <a:ext cx="12039600" cy="58721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1848">
                      <a:extLst>
                        <a:ext uri="{9D8B030D-6E8A-4147-A177-3AD203B41FA5}">
                          <a16:colId xmlns:a16="http://schemas.microsoft.com/office/drawing/2014/main" val="3597935605"/>
                        </a:ext>
                      </a:extLst>
                    </a:gridCol>
                    <a:gridCol w="9803370">
                      <a:extLst>
                        <a:ext uri="{9D8B030D-6E8A-4147-A177-3AD203B41FA5}">
                          <a16:colId xmlns:a16="http://schemas.microsoft.com/office/drawing/2014/main" val="440832208"/>
                        </a:ext>
                      </a:extLst>
                    </a:gridCol>
                    <a:gridCol w="1674382">
                      <a:extLst>
                        <a:ext uri="{9D8B030D-6E8A-4147-A177-3AD203B41FA5}">
                          <a16:colId xmlns:a16="http://schemas.microsoft.com/office/drawing/2014/main" val="373526414"/>
                        </a:ext>
                      </a:extLst>
                    </a:gridCol>
                  </a:tblGrid>
                  <a:tr h="1181547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áp</a:t>
                          </a:r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án</a:t>
                          </a:r>
                          <a:endParaRPr lang="en-US" sz="3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(</a:t>
                          </a:r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8670206"/>
                      </a:ext>
                    </a:extLst>
                  </a:tr>
                  <a:tr h="706405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2000" b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983143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3529023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3731945"/>
                      </a:ext>
                    </a:extLst>
                  </a:tr>
                  <a:tr h="742686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(-0,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−</m:t>
                                  </m:r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4y)</a:t>
                          </a:r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93190902"/>
                      </a:ext>
                    </a:extLst>
                  </a:tr>
                  <a:tr h="6636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i="0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 </m:t>
                              </m:r>
                              <m:r>
                                <m:rPr>
                                  <m:nor/>
                                </m:rPr>
                                <a:rPr lang="en-US" sz="3200" b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−0,</m:t>
                              </m:r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𝒚</m:t>
                              </m:r>
                            </m:oMath>
                          </a14:m>
                          <a:r>
                            <a:rPr lang="en-US" sz="3200" dirty="0"/>
                            <a:t> +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−0,</m:t>
                              </m:r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3200" dirty="0"/>
                            <a:t>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pt-BR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200" dirty="0"/>
                            <a:t>) +</a:t>
                          </a:r>
                          <a:r>
                            <a:rPr lang="en-US" sz="3200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−0,</m:t>
                              </m:r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3200" b="1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𝐲</m:t>
                              </m:r>
                            </m:oMath>
                          </a14:m>
                          <a:endParaRPr lang="en-US" sz="3200" b="1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8259679"/>
                      </a:ext>
                    </a:extLst>
                  </a:tr>
                  <a:tr h="6536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/>
                            <a:t>=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pt-BR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200" dirty="0"/>
                            <a:t> +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3200" b="1" dirty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,</m:t>
                              </m:r>
                              <m:sSup>
                                <m:sSupPr>
                                  <m:ctrlP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pt-BR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pt-BR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200" dirty="0"/>
                            <a:t> +</a:t>
                          </a:r>
                          <a:r>
                            <a:rPr lang="en-US" sz="3200" baseline="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baseline="0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−</m:t>
                              </m:r>
                              <m:r>
                                <a:rPr lang="en-US" sz="32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pt-BR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𝒚</m:t>
                                  </m:r>
                                </m:e>
                                <m:sup>
                                  <m:r>
                                    <a:rPr lang="en-US" sz="32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200" dirty="0"/>
                            <a:t>)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0359281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/>
                            <a:t>         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004071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8">
                <a:extLst>
                  <a:ext uri="{FF2B5EF4-FFF2-40B4-BE49-F238E27FC236}">
                    <a16:creationId xmlns:a16="http://schemas.microsoft.com/office/drawing/2014/main" id="{113E0754-0A7F-85F8-CB03-0CFEB54942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1669636"/>
                  </p:ext>
                </p:extLst>
              </p:nvPr>
            </p:nvGraphicFramePr>
            <p:xfrm>
              <a:off x="76200" y="833449"/>
              <a:ext cx="12039600" cy="58721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61848">
                      <a:extLst>
                        <a:ext uri="{9D8B030D-6E8A-4147-A177-3AD203B41FA5}">
                          <a16:colId xmlns:a16="http://schemas.microsoft.com/office/drawing/2014/main" val="3597935605"/>
                        </a:ext>
                      </a:extLst>
                    </a:gridCol>
                    <a:gridCol w="9803370">
                      <a:extLst>
                        <a:ext uri="{9D8B030D-6E8A-4147-A177-3AD203B41FA5}">
                          <a16:colId xmlns:a16="http://schemas.microsoft.com/office/drawing/2014/main" val="440832208"/>
                        </a:ext>
                      </a:extLst>
                    </a:gridCol>
                    <a:gridCol w="1674382">
                      <a:extLst>
                        <a:ext uri="{9D8B030D-6E8A-4147-A177-3AD203B41FA5}">
                          <a16:colId xmlns:a16="http://schemas.microsoft.com/office/drawing/2014/main" val="373526414"/>
                        </a:ext>
                      </a:extLst>
                    </a:gridCol>
                  </a:tblGrid>
                  <a:tr h="1181547"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áp</a:t>
                          </a:r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án</a:t>
                          </a:r>
                          <a:endParaRPr lang="en-US" sz="3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(</a:t>
                          </a:r>
                          <a:r>
                            <a:rPr lang="en-US" sz="320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32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8670206"/>
                      </a:ext>
                    </a:extLst>
                  </a:tr>
                  <a:tr h="706405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nl-NL" sz="2000" b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2983143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3529023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3731945"/>
                      </a:ext>
                    </a:extLst>
                  </a:tr>
                  <a:tr h="742686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endParaRPr lang="en-US" dirty="0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780" t="-441322" r="-17340" b="-2842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93190902"/>
                      </a:ext>
                    </a:extLst>
                  </a:tr>
                  <a:tr h="6636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780" t="-600917" r="-17340" b="-2155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8259679"/>
                      </a:ext>
                    </a:extLst>
                  </a:tr>
                  <a:tr h="6536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780" t="-707407" r="-17340" b="-117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0359281"/>
                      </a:ext>
                    </a:extLst>
                  </a:tr>
                  <a:tr h="6414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/>
                            <a:t>         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đ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00407118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37316C-7A6B-1B99-C0AE-37237120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08391"/>
              </p:ext>
            </p:extLst>
          </p:nvPr>
        </p:nvGraphicFramePr>
        <p:xfrm>
          <a:off x="3505200" y="3365281"/>
          <a:ext cx="1981200" cy="64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4" imgW="647640" imgH="266400" progId="Equation.DSMT4">
                  <p:embed/>
                </p:oleObj>
              </mc:Choice>
              <mc:Fallback>
                <p:oleObj name="Equation" r:id="rId4" imgW="64764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37316C-7A6B-1B99-C0AE-37237120C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3365281"/>
                        <a:ext cx="1981200" cy="641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F676ED-CF53-1C45-6360-CA0D0C6B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77423"/>
              </p:ext>
            </p:extLst>
          </p:nvPr>
        </p:nvGraphicFramePr>
        <p:xfrm>
          <a:off x="3505200" y="2743052"/>
          <a:ext cx="3124200" cy="70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6" imgW="1282680" imgH="317160" progId="Equation.DSMT4">
                  <p:embed/>
                </p:oleObj>
              </mc:Choice>
              <mc:Fallback>
                <p:oleObj name="Equation" r:id="rId6" imgW="1282680" imgH="317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FF676ED-CF53-1C45-6360-CA0D0C6B2C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2743052"/>
                        <a:ext cx="3124200" cy="70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A6144A4A-AEA5-6127-B862-050F9328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7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1DCB7E49-902E-2AB4-B86B-51BB6C94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68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9CE8638B-A89B-1FD5-1982-C55C753DE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423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">
            <a:extLst>
              <a:ext uri="{FF2B5EF4-FFF2-40B4-BE49-F238E27FC236}">
                <a16:creationId xmlns:a16="http://schemas.microsoft.com/office/drawing/2014/main" id="{579996CF-F88B-5010-C40A-1326EB1A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8323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066122-A9B5-322D-7D6C-EC9A77374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92148"/>
              </p:ext>
            </p:extLst>
          </p:nvPr>
        </p:nvGraphicFramePr>
        <p:xfrm>
          <a:off x="1219200" y="6024551"/>
          <a:ext cx="5410200" cy="73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8" imgW="1802618" imgH="266584" progId="Equation.DSMT4">
                  <p:embed/>
                </p:oleObj>
              </mc:Choice>
              <mc:Fallback>
                <p:oleObj name="Equation" r:id="rId8" imgW="1802618" imgH="266584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D066122-A9B5-322D-7D6C-EC9A77374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24551"/>
                        <a:ext cx="5410200" cy="737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08237DE-A6BE-4B69-BD19-4E530F767970}"/>
                  </a:ext>
                </a:extLst>
              </p:cNvPr>
              <p:cNvSpPr txBox="1"/>
              <p:nvPr/>
            </p:nvSpPr>
            <p:spPr>
              <a:xfrm>
                <a:off x="1828800" y="1949617"/>
                <a:ext cx="5181600" cy="53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sSup>
                        <m:sSupPr>
                          <m:ctrlPr>
                            <a:rPr lang="pt-BR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pt-BR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pt-BR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𝒚</m:t>
                          </m:r>
                        </m:e>
                        <m:sup>
                          <m:r>
                            <a:rPr lang="pt-BR" sz="28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08237DE-A6BE-4B69-BD19-4E530F767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949617"/>
                <a:ext cx="5181600" cy="53296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93872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1907715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914400" y="512435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402336" y="2438400"/>
            <a:ext cx="11049000" cy="3025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 tắc nhận hai đơn thức, nhân đơn thức với đa thức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4b,c; 1.25b; 1.26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</a:t>
            </a:r>
          </a:p>
          <a:p>
            <a:pPr marL="457200" indent="-457200" algn="just">
              <a:lnSpc>
                <a:spcPct val="115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Đ3, 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4(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)</a:t>
            </a:r>
          </a:p>
          <a:p>
            <a:pPr algn="just">
              <a:lnSpc>
                <a:spcPct val="115000"/>
              </a:lnSpc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185</TotalTime>
  <Words>156</Words>
  <Application>Microsoft Office PowerPoint</Application>
  <PresentationFormat>Widescreen</PresentationFormat>
  <Paragraphs>33</Paragraphs>
  <Slides>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libri</vt:lpstr>
      <vt:lpstr>Cambria Math</vt:lpstr>
      <vt:lpstr>Century Gothic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Admin</cp:lastModifiedBy>
  <cp:revision>434</cp:revision>
  <dcterms:created xsi:type="dcterms:W3CDTF">2006-08-16T00:00:00Z</dcterms:created>
  <dcterms:modified xsi:type="dcterms:W3CDTF">2024-12-30T03:34:45Z</dcterms:modified>
</cp:coreProperties>
</file>